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0" r:id="rId5"/>
    <p:sldId id="261" r:id="rId6"/>
    <p:sldId id="262" r:id="rId7"/>
    <p:sldId id="263" r:id="rId8"/>
    <p:sldId id="265" r:id="rId9"/>
    <p:sldId id="266" r:id="rId10"/>
    <p:sldId id="267" r:id="rId11"/>
    <p:sldId id="268" r:id="rId12"/>
    <p:sldId id="259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67" d="100"/>
          <a:sy n="67" d="100"/>
        </p:scale>
        <p:origin x="604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12832C-1C6E-4C95-A2D5-F47A838C8672}" type="datetimeFigureOut">
              <a:rPr lang="en-US" smtClean="0"/>
              <a:t>4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FC2A0B-5046-4BFB-83FA-56F24F539F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13584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12832C-1C6E-4C95-A2D5-F47A838C8672}" type="datetimeFigureOut">
              <a:rPr lang="en-US" smtClean="0"/>
              <a:t>4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FC2A0B-5046-4BFB-83FA-56F24F539F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56142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12832C-1C6E-4C95-A2D5-F47A838C8672}" type="datetimeFigureOut">
              <a:rPr lang="en-US" smtClean="0"/>
              <a:t>4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FC2A0B-5046-4BFB-83FA-56F24F539F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57786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12832C-1C6E-4C95-A2D5-F47A838C8672}" type="datetimeFigureOut">
              <a:rPr lang="en-US" smtClean="0"/>
              <a:t>4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FC2A0B-5046-4BFB-83FA-56F24F539F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86825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12832C-1C6E-4C95-A2D5-F47A838C8672}" type="datetimeFigureOut">
              <a:rPr lang="en-US" smtClean="0"/>
              <a:t>4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FC2A0B-5046-4BFB-83FA-56F24F539F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81009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12832C-1C6E-4C95-A2D5-F47A838C8672}" type="datetimeFigureOut">
              <a:rPr lang="en-US" smtClean="0"/>
              <a:t>4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FC2A0B-5046-4BFB-83FA-56F24F539F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0575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12832C-1C6E-4C95-A2D5-F47A838C8672}" type="datetimeFigureOut">
              <a:rPr lang="en-US" smtClean="0"/>
              <a:t>4/2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FC2A0B-5046-4BFB-83FA-56F24F539F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7665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12832C-1C6E-4C95-A2D5-F47A838C8672}" type="datetimeFigureOut">
              <a:rPr lang="en-US" smtClean="0"/>
              <a:t>4/2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FC2A0B-5046-4BFB-83FA-56F24F539F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89497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12832C-1C6E-4C95-A2D5-F47A838C8672}" type="datetimeFigureOut">
              <a:rPr lang="en-US" smtClean="0"/>
              <a:t>4/2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FC2A0B-5046-4BFB-83FA-56F24F539F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53086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12832C-1C6E-4C95-A2D5-F47A838C8672}" type="datetimeFigureOut">
              <a:rPr lang="en-US" smtClean="0"/>
              <a:t>4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FC2A0B-5046-4BFB-83FA-56F24F539F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10840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12832C-1C6E-4C95-A2D5-F47A838C8672}" type="datetimeFigureOut">
              <a:rPr lang="en-US" smtClean="0"/>
              <a:t>4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FC2A0B-5046-4BFB-83FA-56F24F539F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5492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12832C-1C6E-4C95-A2D5-F47A838C8672}" type="datetimeFigureOut">
              <a:rPr lang="en-US" smtClean="0"/>
              <a:t>4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FC2A0B-5046-4BFB-83FA-56F24F539F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00913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7.png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 MOSFET </a:t>
            </a:r>
            <a:r>
              <a:rPr lang="en-US" dirty="0" err="1"/>
              <a:t>Opamp</a:t>
            </a:r>
            <a:r>
              <a:rPr lang="en-US" dirty="0"/>
              <a:t> with an</a:t>
            </a:r>
            <a:br>
              <a:rPr lang="en-US" dirty="0"/>
            </a:br>
            <a:r>
              <a:rPr lang="en-US" dirty="0"/>
              <a:t> N-MOS </a:t>
            </a:r>
            <a:r>
              <a:rPr lang="en-US" dirty="0" err="1"/>
              <a:t>Dfferential</a:t>
            </a:r>
            <a:r>
              <a:rPr lang="en-US" dirty="0"/>
              <a:t> Pair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Very-like but not quite your assignment</a:t>
            </a:r>
          </a:p>
        </p:txBody>
      </p:sp>
    </p:spTree>
    <p:extLst>
      <p:ext uri="{BB962C8B-B14F-4D97-AF65-F5344CB8AC3E}">
        <p14:creationId xmlns:p14="http://schemas.microsoft.com/office/powerpoint/2010/main" val="219785228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92777"/>
          </a:xfrm>
        </p:spPr>
        <p:txBody>
          <a:bodyPr>
            <a:normAutofit/>
          </a:bodyPr>
          <a:lstStyle/>
          <a:p>
            <a:r>
              <a:rPr lang="en-US" sz="3600" dirty="0"/>
              <a:t>Where Are the Pole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38754"/>
            <a:ext cx="10515600" cy="4963192"/>
          </a:xfrm>
        </p:spPr>
        <p:txBody>
          <a:bodyPr/>
          <a:lstStyle/>
          <a:p>
            <a:r>
              <a:rPr lang="en-US" sz="2400" dirty="0"/>
              <a:t>Denominator polynomial is a quadratic polynomial for which the zeros are: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Using a Taylor series approximation: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Pole frequencies show “splitting” – first pole is lowered and second pole is raised from positions without feedback</a:t>
            </a:r>
            <a:r>
              <a:rPr lang="en-US" dirty="0"/>
              <a:t>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440593"/>
              </p:ext>
            </p:extLst>
          </p:nvPr>
        </p:nvGraphicFramePr>
        <p:xfrm>
          <a:off x="3735794" y="1719429"/>
          <a:ext cx="1906372" cy="1029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3" imgW="1269720" imgH="685800" progId="Equation.DSMT4">
                  <p:embed/>
                </p:oleObj>
              </mc:Choice>
              <mc:Fallback>
                <p:oleObj name="Equation" r:id="rId3" imgW="12697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5794" y="1719429"/>
                        <a:ext cx="1906372" cy="1029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583657"/>
              </p:ext>
            </p:extLst>
          </p:nvPr>
        </p:nvGraphicFramePr>
        <p:xfrm>
          <a:off x="4023219" y="3129544"/>
          <a:ext cx="2420421" cy="1276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5" imgW="2095200" imgH="1104840" progId="Equation.DSMT4">
                  <p:embed/>
                </p:oleObj>
              </mc:Choice>
              <mc:Fallback>
                <p:oleObj name="Equation" r:id="rId5" imgW="2095200" imgH="110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23219" y="3129544"/>
                        <a:ext cx="2420421" cy="1276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835951"/>
              </p:ext>
            </p:extLst>
          </p:nvPr>
        </p:nvGraphicFramePr>
        <p:xfrm>
          <a:off x="6546850" y="3362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46850" y="3362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180869"/>
              </p:ext>
            </p:extLst>
          </p:nvPr>
        </p:nvGraphicFramePr>
        <p:xfrm>
          <a:off x="3090905" y="5573123"/>
          <a:ext cx="3860516" cy="567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9" imgW="3022560" imgH="444240" progId="Equation.DSMT4">
                  <p:embed/>
                </p:oleObj>
              </mc:Choice>
              <mc:Fallback>
                <p:oleObj name="Equation" r:id="rId9" imgW="3022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90905" y="5573123"/>
                        <a:ext cx="3860516" cy="567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43769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EFA31D-8B82-49FD-A712-0DE043BA0E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What Is the Slew Rate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209DCE-E003-4A50-B27D-7C686C8B87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is circuit has a classic differential input pair (M2 and M3) for high CMRR and low DC drift.</a:t>
            </a:r>
          </a:p>
          <a:p>
            <a:r>
              <a:rPr lang="en-US" dirty="0"/>
              <a:t>It also has a current mirror (M4 – M7) with bias from the drain current of M1: I</a:t>
            </a:r>
            <a:r>
              <a:rPr lang="en-US" baseline="-25000" dirty="0"/>
              <a:t>M1Q</a:t>
            </a:r>
            <a:r>
              <a:rPr lang="en-US" dirty="0"/>
              <a:t> = 38 </a:t>
            </a:r>
            <a:r>
              <a:rPr lang="el-GR" dirty="0"/>
              <a:t>μ</a:t>
            </a:r>
            <a:r>
              <a:rPr lang="en-US" dirty="0"/>
              <a:t>amps.</a:t>
            </a:r>
          </a:p>
          <a:p>
            <a:r>
              <a:rPr lang="en-US" dirty="0"/>
              <a:t>A large step input puts all 38 </a:t>
            </a:r>
            <a:r>
              <a:rPr lang="el-GR" dirty="0"/>
              <a:t>μ</a:t>
            </a:r>
            <a:r>
              <a:rPr lang="en-US" dirty="0"/>
              <a:t>amps into the Miller capacitor C</a:t>
            </a:r>
            <a:r>
              <a:rPr lang="en-US" baseline="-25000" dirty="0"/>
              <a:t>M</a:t>
            </a:r>
            <a:r>
              <a:rPr lang="en-US" dirty="0"/>
              <a:t> = 5.5 pf for S.R. = 6.9 V/</a:t>
            </a:r>
            <a:r>
              <a:rPr lang="el-GR" dirty="0"/>
              <a:t> μ</a:t>
            </a:r>
            <a:r>
              <a:rPr lang="en-US" dirty="0"/>
              <a:t>sec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pSp>
        <p:nvGrpSpPr>
          <p:cNvPr id="4" name="Group 2">
            <a:extLst>
              <a:ext uri="{FF2B5EF4-FFF2-40B4-BE49-F238E27FC236}">
                <a16:creationId xmlns:a16="http://schemas.microsoft.com/office/drawing/2014/main" id="{DAAE9D47-AB9F-4271-8803-8126B962D8D9}"/>
              </a:ext>
            </a:extLst>
          </p:cNvPr>
          <p:cNvGrpSpPr>
            <a:grpSpLocks/>
          </p:cNvGrpSpPr>
          <p:nvPr/>
        </p:nvGrpSpPr>
        <p:grpSpPr bwMode="auto">
          <a:xfrm>
            <a:off x="2419350" y="4460761"/>
            <a:ext cx="3840163" cy="1919288"/>
            <a:chOff x="2592" y="6984"/>
            <a:chExt cx="6048" cy="3024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2A5239BC-93E0-432E-9441-7FDD10AEAB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84" y="9576"/>
              <a:ext cx="288" cy="432"/>
              <a:chOff x="2448" y="3888"/>
              <a:chExt cx="288" cy="432"/>
            </a:xfrm>
          </p:grpSpPr>
          <p:sp>
            <p:nvSpPr>
              <p:cNvPr id="10240" name="Line 4">
                <a:extLst>
                  <a:ext uri="{FF2B5EF4-FFF2-40B4-BE49-F238E27FC236}">
                    <a16:creationId xmlns:a16="http://schemas.microsoft.com/office/drawing/2014/main" id="{1CEC665C-F132-4878-9F01-662368BD01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92" y="3888"/>
                <a:ext cx="0" cy="2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41" name="Line 5">
                <a:extLst>
                  <a:ext uri="{FF2B5EF4-FFF2-40B4-BE49-F238E27FC236}">
                    <a16:creationId xmlns:a16="http://schemas.microsoft.com/office/drawing/2014/main" id="{3B535B75-66AE-48D2-92AA-09DD09827E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92" y="4104"/>
                <a:ext cx="14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42" name="Line 6">
                <a:extLst>
                  <a:ext uri="{FF2B5EF4-FFF2-40B4-BE49-F238E27FC236}">
                    <a16:creationId xmlns:a16="http://schemas.microsoft.com/office/drawing/2014/main" id="{1096B08B-A2B2-4CAC-8DCE-664228B912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48" y="4104"/>
                <a:ext cx="14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43" name="Line 7">
                <a:extLst>
                  <a:ext uri="{FF2B5EF4-FFF2-40B4-BE49-F238E27FC236}">
                    <a16:creationId xmlns:a16="http://schemas.microsoft.com/office/drawing/2014/main" id="{FB1C1815-66CA-4F33-83BF-97D011C043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48" y="4104"/>
                <a:ext cx="144" cy="2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44" name="Line 8">
                <a:extLst>
                  <a:ext uri="{FF2B5EF4-FFF2-40B4-BE49-F238E27FC236}">
                    <a16:creationId xmlns:a16="http://schemas.microsoft.com/office/drawing/2014/main" id="{DFDC3D0D-0D73-4F9D-8970-8413EC0087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92" y="4104"/>
                <a:ext cx="144" cy="2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6" name="Group 9">
              <a:extLst>
                <a:ext uri="{FF2B5EF4-FFF2-40B4-BE49-F238E27FC236}">
                  <a16:creationId xmlns:a16="http://schemas.microsoft.com/office/drawing/2014/main" id="{0FC6F92F-5AF7-4080-B121-62D8F4390B07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4788" y="7308"/>
              <a:ext cx="432" cy="504"/>
              <a:chOff x="5544" y="3456"/>
              <a:chExt cx="432" cy="504"/>
            </a:xfrm>
          </p:grpSpPr>
          <p:sp>
            <p:nvSpPr>
              <p:cNvPr id="28" name="Line 10">
                <a:extLst>
                  <a:ext uri="{FF2B5EF4-FFF2-40B4-BE49-F238E27FC236}">
                    <a16:creationId xmlns:a16="http://schemas.microsoft.com/office/drawing/2014/main" id="{16EC8A70-F0C3-4C8F-9ACE-33B948D096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0" y="3456"/>
                <a:ext cx="0" cy="14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Line 11">
                <a:extLst>
                  <a:ext uri="{FF2B5EF4-FFF2-40B4-BE49-F238E27FC236}">
                    <a16:creationId xmlns:a16="http://schemas.microsoft.com/office/drawing/2014/main" id="{DAC3B836-6B3E-4C24-902A-B2D68FBCED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544" y="3600"/>
                <a:ext cx="43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Line 12">
                <a:extLst>
                  <a:ext uri="{FF2B5EF4-FFF2-40B4-BE49-F238E27FC236}">
                    <a16:creationId xmlns:a16="http://schemas.microsoft.com/office/drawing/2014/main" id="{B59CE4F2-2D49-48B4-9748-2BFC3ABD32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544" y="3744"/>
                <a:ext cx="43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Line 13">
                <a:extLst>
                  <a:ext uri="{FF2B5EF4-FFF2-40B4-BE49-F238E27FC236}">
                    <a16:creationId xmlns:a16="http://schemas.microsoft.com/office/drawing/2014/main" id="{CC49BC2B-FF50-4894-97E7-1346079948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60" y="3744"/>
                <a:ext cx="0" cy="2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7" name="Group 14">
              <a:extLst>
                <a:ext uri="{FF2B5EF4-FFF2-40B4-BE49-F238E27FC236}">
                  <a16:creationId xmlns:a16="http://schemas.microsoft.com/office/drawing/2014/main" id="{2BAF7561-4773-4815-9C92-924C760C6F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6" y="8568"/>
              <a:ext cx="432" cy="864"/>
              <a:chOff x="9288" y="7848"/>
              <a:chExt cx="432" cy="864"/>
            </a:xfrm>
          </p:grpSpPr>
          <p:sp>
            <p:nvSpPr>
              <p:cNvPr id="23" name="Oval 15">
                <a:extLst>
                  <a:ext uri="{FF2B5EF4-FFF2-40B4-BE49-F238E27FC236}">
                    <a16:creationId xmlns:a16="http://schemas.microsoft.com/office/drawing/2014/main" id="{42E1A1E9-F028-4A37-9A62-C1DE7278F4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32" y="8064"/>
                <a:ext cx="288" cy="28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Line 16">
                <a:extLst>
                  <a:ext uri="{FF2B5EF4-FFF2-40B4-BE49-F238E27FC236}">
                    <a16:creationId xmlns:a16="http://schemas.microsoft.com/office/drawing/2014/main" id="{9BC499A6-3095-4FC8-875C-D986CDD487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288" y="7992"/>
                <a:ext cx="0" cy="6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Line 17">
                <a:extLst>
                  <a:ext uri="{FF2B5EF4-FFF2-40B4-BE49-F238E27FC236}">
                    <a16:creationId xmlns:a16="http://schemas.microsoft.com/office/drawing/2014/main" id="{FF6A5A01-B823-4050-BCE7-D3A24CF968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576" y="8496"/>
                <a:ext cx="0" cy="2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Line 18">
                <a:extLst>
                  <a:ext uri="{FF2B5EF4-FFF2-40B4-BE49-F238E27FC236}">
                    <a16:creationId xmlns:a16="http://schemas.microsoft.com/office/drawing/2014/main" id="{5BDDE976-B272-44DF-A35B-C46398A7C7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576" y="7848"/>
                <a:ext cx="0" cy="2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Oval 19">
                <a:extLst>
                  <a:ext uri="{FF2B5EF4-FFF2-40B4-BE49-F238E27FC236}">
                    <a16:creationId xmlns:a16="http://schemas.microsoft.com/office/drawing/2014/main" id="{340D531F-6C64-4EA9-BD29-8621421C05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32" y="8208"/>
                <a:ext cx="288" cy="28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8" name="Group 20">
              <a:extLst>
                <a:ext uri="{FF2B5EF4-FFF2-40B4-BE49-F238E27FC236}">
                  <a16:creationId xmlns:a16="http://schemas.microsoft.com/office/drawing/2014/main" id="{A3592A66-F054-4EEC-82D4-32D8DE0351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00" y="6984"/>
              <a:ext cx="576" cy="432"/>
              <a:chOff x="4896" y="3816"/>
              <a:chExt cx="576" cy="432"/>
            </a:xfrm>
          </p:grpSpPr>
          <p:sp>
            <p:nvSpPr>
              <p:cNvPr id="20" name="Line 21">
                <a:extLst>
                  <a:ext uri="{FF2B5EF4-FFF2-40B4-BE49-F238E27FC236}">
                    <a16:creationId xmlns:a16="http://schemas.microsoft.com/office/drawing/2014/main" id="{9A5D34C1-3DA2-44DC-8CCF-5A0BE7C49E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12" y="4032"/>
                <a:ext cx="0" cy="2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Line 22">
                <a:extLst>
                  <a:ext uri="{FF2B5EF4-FFF2-40B4-BE49-F238E27FC236}">
                    <a16:creationId xmlns:a16="http://schemas.microsoft.com/office/drawing/2014/main" id="{1B5E5C80-092C-4429-95CA-EFDE7685BC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8" y="4032"/>
                <a:ext cx="28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Text Box 23">
                <a:extLst>
                  <a:ext uri="{FF2B5EF4-FFF2-40B4-BE49-F238E27FC236}">
                    <a16:creationId xmlns:a16="http://schemas.microsoft.com/office/drawing/2014/main" id="{3B38ACD7-0386-45EF-9EDC-F28B4900981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96" y="3816"/>
                <a:ext cx="576" cy="21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</a:rPr>
                  <a:t>VDD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9" name="Group 24">
              <a:extLst>
                <a:ext uri="{FF2B5EF4-FFF2-40B4-BE49-F238E27FC236}">
                  <a16:creationId xmlns:a16="http://schemas.microsoft.com/office/drawing/2014/main" id="{887C289C-A23C-4DE0-A00D-DBA7C95E34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416" y="8640"/>
              <a:ext cx="216" cy="576"/>
              <a:chOff x="10008" y="8136"/>
              <a:chExt cx="216" cy="576"/>
            </a:xfrm>
          </p:grpSpPr>
          <p:sp>
            <p:nvSpPr>
              <p:cNvPr id="17" name="Freeform 25">
                <a:extLst>
                  <a:ext uri="{FF2B5EF4-FFF2-40B4-BE49-F238E27FC236}">
                    <a16:creationId xmlns:a16="http://schemas.microsoft.com/office/drawing/2014/main" id="{76498FC2-0746-43F7-9F01-CA3E2E414E3D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10008" y="8136"/>
                <a:ext cx="156" cy="576"/>
              </a:xfrm>
              <a:custGeom>
                <a:avLst/>
                <a:gdLst>
                  <a:gd name="T0" fmla="*/ 84 w 156"/>
                  <a:gd name="T1" fmla="*/ 0 h 576"/>
                  <a:gd name="T2" fmla="*/ 12 w 156"/>
                  <a:gd name="T3" fmla="*/ 288 h 576"/>
                  <a:gd name="T4" fmla="*/ 156 w 156"/>
                  <a:gd name="T5" fmla="*/ 576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56" h="576">
                    <a:moveTo>
                      <a:pt x="84" y="0"/>
                    </a:moveTo>
                    <a:cubicBezTo>
                      <a:pt x="42" y="96"/>
                      <a:pt x="0" y="192"/>
                      <a:pt x="12" y="288"/>
                    </a:cubicBezTo>
                    <a:cubicBezTo>
                      <a:pt x="24" y="384"/>
                      <a:pt x="144" y="528"/>
                      <a:pt x="156" y="576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Line 26">
                <a:extLst>
                  <a:ext uri="{FF2B5EF4-FFF2-40B4-BE49-F238E27FC236}">
                    <a16:creationId xmlns:a16="http://schemas.microsoft.com/office/drawing/2014/main" id="{8AA7538E-9745-4948-B8E0-EE1DE718D6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0" y="8136"/>
                <a:ext cx="144" cy="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Line 27">
                <a:extLst>
                  <a:ext uri="{FF2B5EF4-FFF2-40B4-BE49-F238E27FC236}">
                    <a16:creationId xmlns:a16="http://schemas.microsoft.com/office/drawing/2014/main" id="{5C52F9F2-029B-4FD9-9CD2-D783A339B2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008" y="8136"/>
                <a:ext cx="72" cy="14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cxnSp>
          <p:nvCxnSpPr>
            <p:cNvPr id="10268" name="AutoShape 28">
              <a:extLst>
                <a:ext uri="{FF2B5EF4-FFF2-40B4-BE49-F238E27FC236}">
                  <a16:creationId xmlns:a16="http://schemas.microsoft.com/office/drawing/2014/main" id="{14E51AE3-FF08-486D-B9D4-F5B32DA08F2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112" y="8064"/>
              <a:ext cx="0" cy="108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69" name="AutoShape 29">
              <a:extLst>
                <a:ext uri="{FF2B5EF4-FFF2-40B4-BE49-F238E27FC236}">
                  <a16:creationId xmlns:a16="http://schemas.microsoft.com/office/drawing/2014/main" id="{129DB4BF-C5CD-4F53-981A-0CFF0529467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5112" y="8496"/>
              <a:ext cx="1152" cy="64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70" name="AutoShape 30">
              <a:extLst>
                <a:ext uri="{FF2B5EF4-FFF2-40B4-BE49-F238E27FC236}">
                  <a16:creationId xmlns:a16="http://schemas.microsoft.com/office/drawing/2014/main" id="{56D539D9-CD39-47F7-A78B-264321FC929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5112" y="8064"/>
              <a:ext cx="1152" cy="43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71" name="AutoShape 31">
              <a:extLst>
                <a:ext uri="{FF2B5EF4-FFF2-40B4-BE49-F238E27FC236}">
                  <a16:creationId xmlns:a16="http://schemas.microsoft.com/office/drawing/2014/main" id="{A08E6ECF-3A65-4D09-A41F-9DEF325EEC0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3744" y="8568"/>
              <a:ext cx="1368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72" name="AutoShape 32">
              <a:extLst>
                <a:ext uri="{FF2B5EF4-FFF2-40B4-BE49-F238E27FC236}">
                  <a16:creationId xmlns:a16="http://schemas.microsoft.com/office/drawing/2014/main" id="{E9179CBE-D9DF-4684-971B-6FDDA645C44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264" y="8496"/>
              <a:ext cx="1008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73" name="AutoShape 33">
              <a:extLst>
                <a:ext uri="{FF2B5EF4-FFF2-40B4-BE49-F238E27FC236}">
                  <a16:creationId xmlns:a16="http://schemas.microsoft.com/office/drawing/2014/main" id="{80F3B07A-A105-448D-BDD6-7BB3A57440E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616" y="8856"/>
              <a:ext cx="0" cy="72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74" name="AutoShape 34">
              <a:extLst>
                <a:ext uri="{FF2B5EF4-FFF2-40B4-BE49-F238E27FC236}">
                  <a16:creationId xmlns:a16="http://schemas.microsoft.com/office/drawing/2014/main" id="{9CFA877B-5867-42A6-8FD1-4FEDA98D6AF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5616" y="7272"/>
              <a:ext cx="0" cy="93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75" name="AutoShape 35">
              <a:extLst>
                <a:ext uri="{FF2B5EF4-FFF2-40B4-BE49-F238E27FC236}">
                  <a16:creationId xmlns:a16="http://schemas.microsoft.com/office/drawing/2014/main" id="{C711C551-87AA-448A-A711-95B2D32B30D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744" y="9576"/>
              <a:ext cx="3600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76" name="AutoShape 36">
              <a:extLst>
                <a:ext uri="{FF2B5EF4-FFF2-40B4-BE49-F238E27FC236}">
                  <a16:creationId xmlns:a16="http://schemas.microsoft.com/office/drawing/2014/main" id="{03D37FE1-AD78-43BF-BD04-BCDF521DE8A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744" y="9360"/>
              <a:ext cx="0" cy="21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77" name="AutoShape 37">
              <a:extLst>
                <a:ext uri="{FF2B5EF4-FFF2-40B4-BE49-F238E27FC236}">
                  <a16:creationId xmlns:a16="http://schemas.microsoft.com/office/drawing/2014/main" id="{E96C40A0-7CF7-4BF6-A349-628C2508F0B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752" y="7560"/>
              <a:ext cx="0" cy="100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78" name="AutoShape 38">
              <a:extLst>
                <a:ext uri="{FF2B5EF4-FFF2-40B4-BE49-F238E27FC236}">
                  <a16:creationId xmlns:a16="http://schemas.microsoft.com/office/drawing/2014/main" id="{1AF5206C-35C8-4DAF-87FA-7B76F97D40C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184" y="7560"/>
              <a:ext cx="1368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79" name="AutoShape 39">
              <a:extLst>
                <a:ext uri="{FF2B5EF4-FFF2-40B4-BE49-F238E27FC236}">
                  <a16:creationId xmlns:a16="http://schemas.microsoft.com/office/drawing/2014/main" id="{7893E48F-4FA8-468E-AE91-ED54BB3E723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552" y="7560"/>
              <a:ext cx="0" cy="93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80" name="AutoShape 40">
              <a:extLst>
                <a:ext uri="{FF2B5EF4-FFF2-40B4-BE49-F238E27FC236}">
                  <a16:creationId xmlns:a16="http://schemas.microsoft.com/office/drawing/2014/main" id="{C09F5829-217D-4B26-986D-F40F97C1D08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672" y="8352"/>
              <a:ext cx="648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81" name="AutoShape 41">
              <a:extLst>
                <a:ext uri="{FF2B5EF4-FFF2-40B4-BE49-F238E27FC236}">
                  <a16:creationId xmlns:a16="http://schemas.microsoft.com/office/drawing/2014/main" id="{FCE9FA3F-4F17-4AD3-9699-1618921A326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4464" y="7488"/>
              <a:ext cx="0" cy="57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82" name="AutoShape 42">
              <a:extLst>
                <a:ext uri="{FF2B5EF4-FFF2-40B4-BE49-F238E27FC236}">
                  <a16:creationId xmlns:a16="http://schemas.microsoft.com/office/drawing/2014/main" id="{02DDDF83-58F2-43F3-92E2-4717BADD9BA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832" y="7416"/>
              <a:ext cx="648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83" name="AutoShape 43">
              <a:extLst>
                <a:ext uri="{FF2B5EF4-FFF2-40B4-BE49-F238E27FC236}">
                  <a16:creationId xmlns:a16="http://schemas.microsoft.com/office/drawing/2014/main" id="{1A5FB8C7-2C64-4B76-9572-FC5AC6FEE77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840" y="8352"/>
              <a:ext cx="648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" name="Text Box 44">
              <a:extLst>
                <a:ext uri="{FF2B5EF4-FFF2-40B4-BE49-F238E27FC236}">
                  <a16:creationId xmlns:a16="http://schemas.microsoft.com/office/drawing/2014/main" id="{A396A7C7-5FE3-483A-9ADC-FBC652E7F0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8784"/>
              <a:ext cx="1368" cy="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i</a:t>
              </a:r>
              <a:r>
                <a:rPr kumimoji="0" lang="en-US" altLang="en-US" sz="1400" b="0" i="1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in</a:t>
              </a: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 = </a:t>
              </a: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I</a:t>
              </a:r>
              <a:r>
                <a:rPr kumimoji="0" lang="en-US" altLang="en-US" sz="1400" b="0" i="1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M1Q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" name="Text Box 45">
              <a:extLst>
                <a:ext uri="{FF2B5EF4-FFF2-40B4-BE49-F238E27FC236}">
                  <a16:creationId xmlns:a16="http://schemas.microsoft.com/office/drawing/2014/main" id="{878B2EA6-61DC-4000-A8DF-77852CEA06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4" y="8352"/>
              <a:ext cx="1008" cy="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-A</a:t>
              </a:r>
              <a:r>
                <a:rPr kumimoji="0" lang="en-US" altLang="en-US" sz="1400" b="0" i="1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</a:rPr>
                <a:t>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" name="Text Box 46">
              <a:extLst>
                <a:ext uri="{FF2B5EF4-FFF2-40B4-BE49-F238E27FC236}">
                  <a16:creationId xmlns:a16="http://schemas.microsoft.com/office/drawing/2014/main" id="{C0FBAF59-ED08-485D-A3A6-28CC52B8AA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76" y="6984"/>
              <a:ext cx="1008" cy="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I</a:t>
              </a:r>
              <a:r>
                <a:rPr kumimoji="0" lang="en-US" altLang="en-US" sz="1400" b="0" i="1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M1Q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Text Box 47">
              <a:extLst>
                <a:ext uri="{FF2B5EF4-FFF2-40B4-BE49-F238E27FC236}">
                  <a16:creationId xmlns:a16="http://schemas.microsoft.com/office/drawing/2014/main" id="{0B871E08-E5CD-436E-9716-75D1B52272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68" y="7992"/>
              <a:ext cx="1008" cy="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I</a:t>
              </a:r>
              <a:r>
                <a:rPr kumimoji="0" lang="en-US" altLang="en-US" sz="1400" b="0" i="1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M1Q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Text Box 48">
              <a:extLst>
                <a:ext uri="{FF2B5EF4-FFF2-40B4-BE49-F238E27FC236}">
                  <a16:creationId xmlns:a16="http://schemas.microsoft.com/office/drawing/2014/main" id="{20C4BA9B-737E-4399-81F1-2D49EB2989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32" y="8784"/>
              <a:ext cx="1008" cy="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v</a:t>
              </a:r>
              <a:r>
                <a:rPr kumimoji="0" lang="en-US" altLang="en-US" sz="1400" b="0" i="1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OUT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" name="Text Box 49">
              <a:extLst>
                <a:ext uri="{FF2B5EF4-FFF2-40B4-BE49-F238E27FC236}">
                  <a16:creationId xmlns:a16="http://schemas.microsoft.com/office/drawing/2014/main" id="{287298E6-BC38-4FF4-BD0E-CD4982A213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4" y="7920"/>
              <a:ext cx="1008" cy="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I</a:t>
              </a:r>
              <a:r>
                <a:rPr kumimoji="0" lang="en-US" altLang="en-US" sz="1400" b="0" i="1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M1Q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Text Box 50">
              <a:extLst>
                <a:ext uri="{FF2B5EF4-FFF2-40B4-BE49-F238E27FC236}">
                  <a16:creationId xmlns:a16="http://schemas.microsoft.com/office/drawing/2014/main" id="{8B5C3DA0-5E8E-4B50-A37C-27B5D4B5AA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8" y="7056"/>
              <a:ext cx="1008" cy="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C</a:t>
              </a:r>
              <a:r>
                <a:rPr kumimoji="0" lang="en-US" altLang="en-US" sz="1400" b="0" i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M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0245" name="Rectangle 52">
            <a:extLst>
              <a:ext uri="{FF2B5EF4-FFF2-40B4-BE49-F238E27FC236}">
                <a16:creationId xmlns:a16="http://schemas.microsoft.com/office/drawing/2014/main" id="{24A56CDC-3A4C-4D8B-AA3A-BD29BE8A9A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46" name="Object 10245">
            <a:extLst>
              <a:ext uri="{FF2B5EF4-FFF2-40B4-BE49-F238E27FC236}">
                <a16:creationId xmlns:a16="http://schemas.microsoft.com/office/drawing/2014/main" id="{9D9FD890-72DF-483B-AFD7-64774D3CEA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092609"/>
              </p:ext>
            </p:extLst>
          </p:nvPr>
        </p:nvGraphicFramePr>
        <p:xfrm>
          <a:off x="6709057" y="4975905"/>
          <a:ext cx="1638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3" imgW="1637589" imgH="444307" progId="Equation.DSMT4">
                  <p:embed/>
                </p:oleObj>
              </mc:Choice>
              <mc:Fallback>
                <p:oleObj name="Equation" r:id="rId3" imgW="1637589" imgH="444307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9057" y="4975905"/>
                        <a:ext cx="1638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66737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Final Performance Specifications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7272093"/>
              </p:ext>
            </p:extLst>
          </p:nvPr>
        </p:nvGraphicFramePr>
        <p:xfrm>
          <a:off x="838200" y="2548725"/>
          <a:ext cx="3364865" cy="2926080"/>
        </p:xfrm>
        <a:graphic>
          <a:graphicData uri="http://schemas.openxmlformats.org/drawingml/2006/table">
            <a:tbl>
              <a:tblPr firstRow="1" firstCol="1" bandRow="1" bandCol="1">
                <a:tableStyleId>{5C22544A-7EE6-4342-B048-85BDC9FD1C3A}</a:tableStyleId>
              </a:tblPr>
              <a:tblGrid>
                <a:gridCol w="20802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846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Amplifier Property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Value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A</a:t>
                      </a:r>
                      <a:r>
                        <a:rPr lang="en-US" sz="1200" baseline="-25000">
                          <a:effectLst/>
                        </a:rPr>
                        <a:t>0</a:t>
                      </a:r>
                      <a:r>
                        <a:rPr lang="en-US" sz="1200">
                          <a:effectLst/>
                        </a:rPr>
                        <a:t> – DC Gain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86 DB (X20,000)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f</a:t>
                      </a:r>
                      <a:r>
                        <a:rPr lang="en-US" sz="1200" baseline="-25000">
                          <a:effectLst/>
                        </a:rPr>
                        <a:t>p</a:t>
                      </a:r>
                      <a:r>
                        <a:rPr lang="en-US" sz="1200">
                          <a:effectLst/>
                        </a:rPr>
                        <a:t> – dominant pole position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00 Hz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f</a:t>
                      </a:r>
                      <a:r>
                        <a:rPr lang="en-US" sz="1200" baseline="-25000">
                          <a:effectLst/>
                        </a:rPr>
                        <a:t>GBW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8.0 MHz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f</a:t>
                      </a:r>
                      <a:r>
                        <a:rPr lang="en-US" sz="1200" baseline="-25000">
                          <a:effectLst/>
                        </a:rPr>
                        <a:t>U</a:t>
                      </a:r>
                      <a:r>
                        <a:rPr lang="en-US" sz="1200">
                          <a:effectLst/>
                        </a:rPr>
                        <a:t> – unity gain frequency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5.6 MHz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Output stage resistance at low frequency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77 K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Zero position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0.7 MHz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lew Rate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V/sec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Output stage quiescent current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65 </a:t>
                      </a:r>
                      <a:r>
                        <a:rPr lang="en-US" sz="1200">
                          <a:effectLst/>
                          <a:sym typeface="Symbol" panose="05050102010706020507" pitchFamily="18" charset="2"/>
                        </a:rPr>
                        <a:t></a:t>
                      </a:r>
                      <a:r>
                        <a:rPr lang="en-US" sz="1200">
                          <a:effectLst/>
                        </a:rPr>
                        <a:t>a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Opamp quiescent current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03 </a:t>
                      </a:r>
                      <a:r>
                        <a:rPr lang="en-US" sz="1200">
                          <a:effectLst/>
                          <a:sym typeface="Symbol" panose="05050102010706020507" pitchFamily="18" charset="2"/>
                        </a:rPr>
                        <a:t></a:t>
                      </a:r>
                      <a:r>
                        <a:rPr lang="en-US" sz="1200">
                          <a:effectLst/>
                        </a:rPr>
                        <a:t>a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Bias circuit quiescent current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04 </a:t>
                      </a:r>
                      <a:r>
                        <a:rPr lang="en-US" sz="1200">
                          <a:effectLst/>
                          <a:sym typeface="Symbol" panose="05050102010706020507" pitchFamily="18" charset="2"/>
                        </a:rPr>
                        <a:t></a:t>
                      </a:r>
                      <a:r>
                        <a:rPr lang="en-US" sz="1200">
                          <a:effectLst/>
                        </a:rPr>
                        <a:t>a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Total system quiescent current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10 </a:t>
                      </a:r>
                      <a:r>
                        <a:rPr lang="en-US" sz="1200">
                          <a:effectLst/>
                          <a:sym typeface="Symbol" panose="05050102010706020507" pitchFamily="18" charset="2"/>
                        </a:rPr>
                        <a:t></a:t>
                      </a:r>
                      <a:r>
                        <a:rPr lang="en-US" sz="1200">
                          <a:effectLst/>
                        </a:rPr>
                        <a:t>a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VDD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5.0 volts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Total system power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.1 </a:t>
                      </a:r>
                      <a:r>
                        <a:rPr lang="en-US" sz="1200" dirty="0" err="1">
                          <a:effectLst/>
                        </a:rPr>
                        <a:t>mW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4388083" y="309607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en-US" alt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</a:b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679268"/>
              </p:ext>
            </p:extLst>
          </p:nvPr>
        </p:nvGraphicFramePr>
        <p:xfrm>
          <a:off x="2520632" y="3952056"/>
          <a:ext cx="455766" cy="239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3" imgW="380835" imgH="203112" progId="Equation.DSMT4">
                  <p:embed/>
                </p:oleObj>
              </mc:Choice>
              <mc:Fallback>
                <p:oleObj name="Equation" r:id="rId3" imgW="380835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632" y="3952056"/>
                        <a:ext cx="455766" cy="2392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77143"/>
              </p:ext>
            </p:extLst>
          </p:nvPr>
        </p:nvGraphicFramePr>
        <p:xfrm>
          <a:off x="4506098" y="2298357"/>
          <a:ext cx="5476875" cy="302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Chart" r:id="rId5" imgW="5476875" imgH="3028950" progId="Excel.Chart.8">
                  <p:embed/>
                </p:oleObj>
              </mc:Choice>
              <mc:Fallback>
                <p:oleObj name="Chart" r:id="rId5" imgW="5476875" imgH="3028950" progId="Excel.Char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098" y="2298357"/>
                        <a:ext cx="5476875" cy="302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7706839" y="5189988"/>
            <a:ext cx="1173549" cy="2746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0" tIns="0" rIns="9144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80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Phase margin = 60 deg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67883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chematic: (</a:t>
            </a:r>
            <a:r>
              <a:rPr lang="en-US" i="1" dirty="0" err="1"/>
              <a:t>DxDesigner</a:t>
            </a:r>
            <a:r>
              <a:rPr lang="en-US" dirty="0"/>
              <a:t> Drawing)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4569" y="1373831"/>
            <a:ext cx="9491212" cy="5076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EE14599-ECBF-4D82-817C-39186863B2D1}"/>
              </a:ext>
            </a:extLst>
          </p:cNvPr>
          <p:cNvSpPr txBox="1"/>
          <p:nvPr/>
        </p:nvSpPr>
        <p:spPr>
          <a:xfrm>
            <a:off x="1602658" y="6086168"/>
            <a:ext cx="89965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tartup            Set bias current                Set </a:t>
            </a:r>
            <a:r>
              <a:rPr lang="en-US" sz="1400" dirty="0" err="1"/>
              <a:t>cascode</a:t>
            </a:r>
            <a:r>
              <a:rPr lang="en-US" sz="1400" dirty="0"/>
              <a:t>   Differential pair and current            Output stage and load</a:t>
            </a:r>
          </a:p>
          <a:p>
            <a:r>
              <a:rPr lang="en-US" sz="1400" dirty="0"/>
              <a:t>                                                                      bias voltage      mirror</a:t>
            </a:r>
          </a:p>
        </p:txBody>
      </p:sp>
    </p:spTree>
    <p:extLst>
      <p:ext uri="{BB962C8B-B14F-4D97-AF65-F5344CB8AC3E}">
        <p14:creationId xmlns:p14="http://schemas.microsoft.com/office/powerpoint/2010/main" val="4881282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Device Parameter Estimates from SPIC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8891538"/>
              </p:ext>
            </p:extLst>
          </p:nvPr>
        </p:nvGraphicFramePr>
        <p:xfrm>
          <a:off x="3495413" y="2374522"/>
          <a:ext cx="5486400" cy="372427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16192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element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model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vds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vgs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vth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vov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id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gm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ro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m1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nssb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748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851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547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304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3.77E-0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.90E-04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5.54E+0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m1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nssb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3.368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851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547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304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4.12E-0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3.11E-04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09E+0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m12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nssb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711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711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54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16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3.51E-0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5.01E-04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5.05E+0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m13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nssb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838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851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547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304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3.79E-0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.91E-04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5.92E+0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m14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nssb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3.078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1.079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84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239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3.51E-0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3.27E-04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12E+0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m1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nssb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092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092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83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25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3.79E-0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3.31E-04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.32E+0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m18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nssb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23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93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559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371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5.36E-0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3.42E-0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4.34E+03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m2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nssb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3.15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752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547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20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89E-0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.22E-04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36E+0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m2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nssb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3.929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023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594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-0.571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.88E-12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4.17E-13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00E+12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m3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nssb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3.089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752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547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20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89E-0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.22E-04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36E+0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m9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nssb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654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851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547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304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5.63E-0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4.29E-04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5.19E+0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m11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pssb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478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632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74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88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-4.1E-0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.34E-0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.13E+04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m11a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pssb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154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154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793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362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-4.1E-0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.08E-04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6.64E+0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m1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pssb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072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072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737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33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-3.5E-0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92E-04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.27E+0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m17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pssb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3.07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072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727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344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-3.8E-0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99E-04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7.14E+0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m19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pssb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4.977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3.07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781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.289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-5.4E-0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4.35E-0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9.43E+07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m4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pssb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512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048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812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23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-1.9E-0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42E-04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.52E+0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m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pssb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579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047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812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23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-1.9E-0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42E-04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9.19E+0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m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pssb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584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09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741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35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-1.9E-0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9.73E-0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09E+0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m7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pssb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58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09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741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35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-1.9E-0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9.73E-0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10E+0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m8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pssb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3.34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164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72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0.437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-5.6E-0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.35E-04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5.96E+05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255" marR="8255" marT="8255" marB="0" anchor="b"/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</a:tbl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352800" y="213836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142640" tIns="914112" rIns="1142640" bIns="914112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Parameter Table for MOSFET Opamp Example </a:t>
            </a:r>
            <a:endParaRPr kumimoji="0" lang="en-US" altLang="en-US" sz="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</a:b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282413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4605"/>
          </a:xfrm>
        </p:spPr>
        <p:txBody>
          <a:bodyPr>
            <a:normAutofit/>
          </a:bodyPr>
          <a:lstStyle/>
          <a:p>
            <a:r>
              <a:rPr lang="en-US" sz="3600" dirty="0"/>
              <a:t>Setting the Bias Current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4399" y="1614573"/>
            <a:ext cx="3440335" cy="397891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024237" y="1478005"/>
            <a:ext cx="5931243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You don’t have to do this. I give you a current source for your assignment. This is one way to separate the amplifier bias from the exact VD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16 and M17 are a conventional current mirror with the input side on the left. M12 and M13 are a modified mirror with input on right and output on the left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12 is 4X wider than M13, probably made by parallel connection of 4 copies of M13. Notice that the body of M12 is connected to the source, not to ground (VSS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D13 times R is the difference in the </a:t>
            </a:r>
            <a:r>
              <a:rPr lang="en-US" dirty="0" err="1"/>
              <a:t>overvoltages</a:t>
            </a:r>
            <a:r>
              <a:rPr lang="en-US" dirty="0"/>
              <a:t> of M12 and M13. Equating ID13 to ID12 and using KVL, we hav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is has two solutions: both current and V</a:t>
            </a:r>
            <a:r>
              <a:rPr lang="en-US" baseline="-25000" dirty="0"/>
              <a:t>OV13</a:t>
            </a:r>
            <a:r>
              <a:rPr lang="en-US" dirty="0"/>
              <a:t> are zero 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is means that </a:t>
            </a:r>
          </a:p>
          <a:p>
            <a:endParaRPr lang="en-US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30961" y="127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100395"/>
              </p:ext>
            </p:extLst>
          </p:nvPr>
        </p:nvGraphicFramePr>
        <p:xfrm>
          <a:off x="6597664" y="4567195"/>
          <a:ext cx="2340233" cy="334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4" imgW="1663700" imgH="241300" progId="Equation.DSMT4">
                  <p:embed/>
                </p:oleObj>
              </mc:Choice>
              <mc:Fallback>
                <p:oleObj name="Equation" r:id="rId4" imgW="16637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664" y="4567195"/>
                        <a:ext cx="2340233" cy="3343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604589"/>
              </p:ext>
            </p:extLst>
          </p:nvPr>
        </p:nvGraphicFramePr>
        <p:xfrm>
          <a:off x="7124470" y="5154140"/>
          <a:ext cx="930875" cy="256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6" imgW="825500" imgH="228600" progId="Equation.DSMT4">
                  <p:embed/>
                </p:oleObj>
              </mc:Choice>
              <mc:Fallback>
                <p:oleObj name="Equation" r:id="rId6" imgW="8255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4470" y="5154140"/>
                        <a:ext cx="930875" cy="2567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685501"/>
              </p:ext>
            </p:extLst>
          </p:nvPr>
        </p:nvGraphicFramePr>
        <p:xfrm>
          <a:off x="6012618" y="5700008"/>
          <a:ext cx="10572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8" imgW="1054100" imgH="431800" progId="Equation.DSMT4">
                  <p:embed/>
                </p:oleObj>
              </mc:Choice>
              <mc:Fallback>
                <p:oleObj name="Equation" r:id="rId8" imgW="10541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618" y="5700008"/>
                        <a:ext cx="10572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244976"/>
              </p:ext>
            </p:extLst>
          </p:nvPr>
        </p:nvGraphicFramePr>
        <p:xfrm>
          <a:off x="8348318" y="5652708"/>
          <a:ext cx="8001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10" imgW="799753" imgH="393529" progId="Equation.DSMT4">
                  <p:embed/>
                </p:oleObj>
              </mc:Choice>
              <mc:Fallback>
                <p:oleObj name="Equation" r:id="rId10" imgW="799753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8318" y="5652708"/>
                        <a:ext cx="8001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7706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73471"/>
          </a:xfrm>
        </p:spPr>
        <p:txBody>
          <a:bodyPr>
            <a:normAutofit/>
          </a:bodyPr>
          <a:lstStyle/>
          <a:p>
            <a:r>
              <a:rPr lang="en-US" sz="3600" dirty="0"/>
              <a:t>Starting Up the Bias </a:t>
            </a:r>
            <a:r>
              <a:rPr lang="en-US" sz="3600"/>
              <a:t>&amp; Providing Cascode </a:t>
            </a:r>
            <a:r>
              <a:rPr lang="en-US" sz="3600" dirty="0"/>
              <a:t>Bia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7468" y="1882452"/>
            <a:ext cx="5287154" cy="273111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799811" y="1687484"/>
            <a:ext cx="3882044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inverter has a very  low gate threshold voltage so its output is only high when the bias voltage is too low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20 forces current into the top mirror until the output bias voltage is enough to settle to a final valu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10 matches M13 so it is a current source with the same standard value as M13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current ID10 sets VGS for M11 &amp; M11A (effectively a single transistor) that is used to bias the cascode current mirror.</a:t>
            </a:r>
          </a:p>
        </p:txBody>
      </p:sp>
    </p:spTree>
    <p:extLst>
      <p:ext uri="{BB962C8B-B14F-4D97-AF65-F5344CB8AC3E}">
        <p14:creationId xmlns:p14="http://schemas.microsoft.com/office/powerpoint/2010/main" val="17596067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Output Stage at Low Frequency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1432" y="2563551"/>
            <a:ext cx="3266667" cy="267619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585254" y="2034746"/>
            <a:ext cx="4637903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mmon Source Amplifi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utput load impedance from Channel Length Modulation (</a:t>
            </a:r>
            <a:r>
              <a:rPr lang="en-US" i="1" dirty="0"/>
              <a:t>r</a:t>
            </a:r>
            <a:r>
              <a:rPr lang="en-US" i="1" baseline="-25000" dirty="0"/>
              <a:t>0</a:t>
            </a:r>
            <a:r>
              <a:rPr lang="en-US" dirty="0"/>
              <a:t>) in M8 and M9 together with the load and parasitic capacitanc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Load resistance =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Gain proportional to the transconductance of M8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ole at output: </a:t>
            </a:r>
            <a:r>
              <a:rPr lang="en-US" i="1" dirty="0"/>
              <a:t>f</a:t>
            </a:r>
            <a:r>
              <a:rPr lang="en-US" dirty="0"/>
              <a:t> = ??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3C1DD24-E42E-4B55-926A-AF4C2C0648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854800"/>
              </p:ext>
            </p:extLst>
          </p:nvPr>
        </p:nvGraphicFramePr>
        <p:xfrm>
          <a:off x="7595969" y="3429000"/>
          <a:ext cx="616471" cy="317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4" imgW="444240" imgH="228600" progId="Equation.DSMT4">
                  <p:embed/>
                </p:oleObj>
              </mc:Choice>
              <mc:Fallback>
                <p:oleObj name="Equation" r:id="rId4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95969" y="3429000"/>
                        <a:ext cx="616471" cy="317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ACD7BF8-334C-47BB-994D-741B98289D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038890"/>
              </p:ext>
            </p:extLst>
          </p:nvPr>
        </p:nvGraphicFramePr>
        <p:xfrm>
          <a:off x="6659563" y="4006843"/>
          <a:ext cx="16891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6" imgW="1218960" imgH="253800" progId="Equation.DSMT4">
                  <p:embed/>
                </p:oleObj>
              </mc:Choice>
              <mc:Fallback>
                <p:oleObj name="Equation" r:id="rId6" imgW="121896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3C1DD24-E42E-4B55-926A-AF4C2C0648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59563" y="4006843"/>
                        <a:ext cx="1689100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38883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First Stage: NMOS Differential Pair with </a:t>
            </a:r>
            <a:r>
              <a:rPr lang="en-US" sz="3600" dirty="0" err="1"/>
              <a:t>Cascoded</a:t>
            </a:r>
            <a:r>
              <a:rPr lang="en-US" sz="3600" dirty="0"/>
              <a:t> Current Mirror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8145" y="2123932"/>
            <a:ext cx="3171429" cy="349523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165124" y="1894703"/>
            <a:ext cx="4868562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utput current gain is the </a:t>
            </a:r>
            <a:r>
              <a:rPr lang="en-US" dirty="0" err="1"/>
              <a:t>transconductance</a:t>
            </a:r>
            <a:r>
              <a:rPr lang="en-US" dirty="0"/>
              <a:t> of one of the differential pair transistors (2.22e-4 </a:t>
            </a:r>
            <a:r>
              <a:rPr lang="en-US" dirty="0" err="1"/>
              <a:t>sie</a:t>
            </a:r>
            <a:r>
              <a:rPr lang="en-US" dirty="0"/>
              <a:t>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current mirror output impedance is the same problem as the </a:t>
            </a:r>
            <a:r>
              <a:rPr lang="en-US" dirty="0" err="1"/>
              <a:t>Widlar</a:t>
            </a:r>
            <a:r>
              <a:rPr lang="en-US" dirty="0"/>
              <a:t> source and the exam problem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differential pair output resistance is just </a:t>
            </a:r>
            <a:r>
              <a:rPr lang="en-US" i="1" dirty="0"/>
              <a:t>r</a:t>
            </a:r>
            <a:r>
              <a:rPr lang="en-US" i="1" baseline="-25000" dirty="0"/>
              <a:t>0</a:t>
            </a:r>
            <a:r>
              <a:rPr lang="en-US" dirty="0"/>
              <a:t> for one of the differential pair transistors (1.36e6 ohms.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ode impedance is essentially </a:t>
            </a:r>
            <a:r>
              <a:rPr lang="en-US" i="1" dirty="0"/>
              <a:t>r</a:t>
            </a:r>
            <a:r>
              <a:rPr lang="en-US" i="1" baseline="-25000" dirty="0"/>
              <a:t>0</a:t>
            </a:r>
            <a:r>
              <a:rPr lang="en-US" dirty="0"/>
              <a:t> of M3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Gain is 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110046"/>
              </p:ext>
            </p:extLst>
          </p:nvPr>
        </p:nvGraphicFramePr>
        <p:xfrm>
          <a:off x="6389045" y="5325311"/>
          <a:ext cx="2552696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4" imgW="1828800" imgH="228600" progId="Equation.DSMT4">
                  <p:embed/>
                </p:oleObj>
              </mc:Choice>
              <mc:Fallback>
                <p:oleObj name="Equation" r:id="rId4" imgW="1828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89045" y="5325311"/>
                        <a:ext cx="2552696" cy="31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8947D81-BE1D-4DD2-87BF-AE9ED4AB0E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271822"/>
              </p:ext>
            </p:extLst>
          </p:nvPr>
        </p:nvGraphicFramePr>
        <p:xfrm>
          <a:off x="6095999" y="3570416"/>
          <a:ext cx="3285715" cy="388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6" imgW="2145960" imgH="253800" progId="Equation.DSMT4">
                  <p:embed/>
                </p:oleObj>
              </mc:Choice>
              <mc:Fallback>
                <p:oleObj name="Equation" r:id="rId6" imgW="2145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5999" y="3570416"/>
                        <a:ext cx="3285715" cy="388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3999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145215"/>
              </p:ext>
            </p:extLst>
          </p:nvPr>
        </p:nvGraphicFramePr>
        <p:xfrm>
          <a:off x="4070350" y="5029200"/>
          <a:ext cx="358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3" imgW="3581280" imgH="482400" progId="Equation.DSMT4">
                  <p:embed/>
                </p:oleObj>
              </mc:Choice>
              <mc:Fallback>
                <p:oleObj name="Equation" r:id="rId3" imgW="35812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70350" y="5029200"/>
                        <a:ext cx="3581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1020762"/>
          </a:xfrm>
        </p:spPr>
        <p:txBody>
          <a:bodyPr/>
          <a:lstStyle/>
          <a:p>
            <a:r>
              <a:rPr lang="en-US" sz="3600" dirty="0"/>
              <a:t>Transfer Function with RM = 0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1676401"/>
            <a:ext cx="5200000" cy="283999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962400" y="5638800"/>
            <a:ext cx="495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cond pole                             Miller effect</a:t>
            </a:r>
          </a:p>
          <a:p>
            <a:r>
              <a:rPr lang="en-US" sz="1400" dirty="0"/>
              <a:t>                                                   Dominant pole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4114800" y="5511800"/>
            <a:ext cx="685800" cy="279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5943600" y="5511801"/>
            <a:ext cx="152400" cy="51280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6438902" y="4719600"/>
            <a:ext cx="495299" cy="30960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965324" y="4554380"/>
            <a:ext cx="25596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Zero – Bad for phase!!! </a:t>
            </a:r>
          </a:p>
        </p:txBody>
      </p:sp>
    </p:spTree>
    <p:extLst>
      <p:ext uri="{BB962C8B-B14F-4D97-AF65-F5344CB8AC3E}">
        <p14:creationId xmlns:p14="http://schemas.microsoft.com/office/powerpoint/2010/main" val="229940671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Transfer Function with RM in Place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501993"/>
              </p:ext>
            </p:extLst>
          </p:nvPr>
        </p:nvGraphicFramePr>
        <p:xfrm>
          <a:off x="3390900" y="5257800"/>
          <a:ext cx="4584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3" imgW="4584600" imgH="482400" progId="Equation.DSMT4">
                  <p:embed/>
                </p:oleObj>
              </mc:Choice>
              <mc:Fallback>
                <p:oleObj name="Equation" r:id="rId3" imgW="4584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5257800"/>
                        <a:ext cx="4584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5440" y="1219200"/>
            <a:ext cx="5385715" cy="2941428"/>
          </a:xfrm>
          <a:prstGeom prst="rect">
            <a:avLst/>
          </a:prstGeom>
        </p:spPr>
      </p:pic>
      <p:cxnSp>
        <p:nvCxnSpPr>
          <p:cNvPr id="7" name="Straight Arrow Connector 6"/>
          <p:cNvCxnSpPr>
            <a:endCxn id="3" idx="0"/>
          </p:cNvCxnSpPr>
          <p:nvPr/>
        </p:nvCxnSpPr>
        <p:spPr>
          <a:xfrm>
            <a:off x="4610100" y="4606972"/>
            <a:ext cx="1073150" cy="6508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641223" y="4441753"/>
            <a:ext cx="25596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Zero term bad for phase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6560178" y="4931475"/>
            <a:ext cx="495299" cy="30960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086600" y="4766254"/>
            <a:ext cx="25596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Zero – New term good for phase</a:t>
            </a:r>
          </a:p>
          <a:p>
            <a:r>
              <a:rPr lang="en-US" sz="1400" dirty="0"/>
              <a:t>            Make R</a:t>
            </a:r>
            <a:r>
              <a:rPr lang="en-US" sz="1400" baseline="-25000" dirty="0"/>
              <a:t>M</a:t>
            </a:r>
            <a:r>
              <a:rPr lang="en-US" sz="1400" dirty="0"/>
              <a:t> &gt; 1/g</a:t>
            </a:r>
            <a:r>
              <a:rPr lang="en-US" sz="1400" baseline="-25000" dirty="0"/>
              <a:t>m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5545497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1</TotalTime>
  <Words>944</Words>
  <Application>Microsoft Office PowerPoint</Application>
  <PresentationFormat>Widescreen</PresentationFormat>
  <Paragraphs>305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2</vt:i4>
      </vt:variant>
    </vt:vector>
  </HeadingPairs>
  <TitlesOfParts>
    <vt:vector size="21" baseType="lpstr">
      <vt:lpstr>Arial</vt:lpstr>
      <vt:lpstr>Calibri</vt:lpstr>
      <vt:lpstr>Calibri Light</vt:lpstr>
      <vt:lpstr>Symbol</vt:lpstr>
      <vt:lpstr>Times New Roman</vt:lpstr>
      <vt:lpstr>Office Theme</vt:lpstr>
      <vt:lpstr>Equation</vt:lpstr>
      <vt:lpstr>MathType 6.0 Equation</vt:lpstr>
      <vt:lpstr>Chart</vt:lpstr>
      <vt:lpstr>A MOSFET Opamp with an  N-MOS Dfferential Pair</vt:lpstr>
      <vt:lpstr>The Schematic: (DxDesigner Drawing)</vt:lpstr>
      <vt:lpstr>Device Parameter Estimates from SPICE</vt:lpstr>
      <vt:lpstr>Setting the Bias Current</vt:lpstr>
      <vt:lpstr>Starting Up the Bias &amp; Providing Cascode Bias</vt:lpstr>
      <vt:lpstr>Output Stage at Low Frequency</vt:lpstr>
      <vt:lpstr>First Stage: NMOS Differential Pair with Cascoded Current Mirror</vt:lpstr>
      <vt:lpstr>Transfer Function with RM = 0</vt:lpstr>
      <vt:lpstr>Transfer Function with RM in Place</vt:lpstr>
      <vt:lpstr>Where Are the Poles?</vt:lpstr>
      <vt:lpstr>What Is the Slew Rate?</vt:lpstr>
      <vt:lpstr>Final Performance Specifications</vt:lpstr>
    </vt:vector>
  </TitlesOfParts>
  <Company>Brow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MOSFET Opamp with an  N-MOS Dfferential Pair</dc:title>
  <dc:creator>William R Patterson</dc:creator>
  <cp:lastModifiedBy>William R Patterson III</cp:lastModifiedBy>
  <cp:revision>21</cp:revision>
  <dcterms:created xsi:type="dcterms:W3CDTF">2018-04-27T03:44:07Z</dcterms:created>
  <dcterms:modified xsi:type="dcterms:W3CDTF">2020-04-29T17:12:11Z</dcterms:modified>
</cp:coreProperties>
</file>